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0643C7" w14:textId="4D7919CF" w:rsidR="005D4446" w:rsidRDefault="005D4446" w:rsidP="002A3F84"/>
    <w:p w14:paraId="6FDAA1E0" w14:textId="1E3D81BC" w:rsidR="0071397F" w:rsidRDefault="00AF4A1F" w:rsidP="002A3F84">
      <w:pPr>
        <w:rPr>
          <w:rFonts w:hint="eastAsia"/>
        </w:rPr>
      </w:pPr>
      <w:r>
        <w:rPr>
          <w:rFonts w:hint="eastAsia"/>
        </w:rPr>
        <w:t>任意一行内坐标描述：</w:t>
      </w:r>
    </w:p>
    <w:p w14:paraId="4FDDF7C1" w14:textId="38A6D49A" w:rsidR="00AF4A1F" w:rsidRDefault="00F47688" w:rsidP="002A3F84">
      <w:pPr>
        <w:rPr>
          <w:rFonts w:ascii="Times New Roman" w:hAnsi="Times New Roman"/>
        </w:rPr>
      </w:pPr>
      <w:r w:rsidRPr="00AF4A1F">
        <w:rPr>
          <w:rFonts w:ascii="Times New Roman" w:hAnsi="Times New Roman"/>
          <w:position w:val="-12"/>
        </w:rPr>
        <w:object w:dxaOrig="1520" w:dyaOrig="360" w14:anchorId="56971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6.15pt;height:18pt" o:ole="">
            <v:imagedata r:id="rId7" o:title=""/>
          </v:shape>
          <o:OLEObject Type="Embed" ProgID="Equation.DSMT4" ShapeID="_x0000_i1027" DrawAspect="Content" ObjectID="_1722090548" r:id="rId8"/>
        </w:object>
      </w:r>
    </w:p>
    <w:p w14:paraId="7336E079" w14:textId="6661A96A" w:rsidR="00F47688" w:rsidRDefault="00F47688" w:rsidP="00F5531A">
      <w:pPr>
        <w:ind w:firstLine="0"/>
      </w:pPr>
      <w:r>
        <w:rPr>
          <w:rFonts w:ascii="Times New Roman" w:hAnsi="Times New Roman" w:hint="eastAsia"/>
        </w:rPr>
        <w:t>其中，</w:t>
      </w:r>
      <w:r w:rsidRPr="00F47688">
        <w:rPr>
          <w:rFonts w:ascii="Times New Roman" w:hAnsi="Times New Roman"/>
          <w:position w:val="-8"/>
        </w:rPr>
        <w:object w:dxaOrig="1500" w:dyaOrig="320" w14:anchorId="621B3BE3">
          <v:shape id="_x0000_i1031" type="#_x0000_t75" style="width:75pt;height:16.15pt" o:ole="">
            <v:imagedata r:id="rId9" o:title=""/>
          </v:shape>
          <o:OLEObject Type="Embed" ProgID="Equation.DSMT4" ShapeID="_x0000_i1031" DrawAspect="Content" ObjectID="_1722090549" r:id="rId10"/>
        </w:object>
      </w:r>
      <w:r>
        <w:rPr>
          <w:rFonts w:ascii="Times New Roman" w:hAnsi="Times New Roman" w:hint="eastAsia"/>
        </w:rPr>
        <w:t>分别是原子的标号。</w:t>
      </w:r>
      <w:r w:rsidR="00F5531A" w:rsidRPr="00BD1716">
        <w:rPr>
          <w:position w:val="-12"/>
        </w:rPr>
        <w:object w:dxaOrig="180" w:dyaOrig="360" w14:anchorId="2C7B948F">
          <v:shape id="_x0000_i1032" type="#_x0000_t75" style="width:9pt;height:18pt" o:ole="">
            <v:imagedata r:id="rId11" o:title=""/>
          </v:shape>
          <o:OLEObject Type="Embed" ProgID="Equation.DSMT4" ShapeID="_x0000_i1032" DrawAspect="Content" ObjectID="_1722090550" r:id="rId12"/>
        </w:object>
      </w:r>
      <w:r w:rsidR="00F5531A">
        <w:rPr>
          <w:rFonts w:hint="eastAsia"/>
        </w:rPr>
        <w:t>是键长，</w:t>
      </w:r>
      <w:r w:rsidR="00F5531A" w:rsidRPr="00BD1716">
        <w:rPr>
          <w:position w:val="-12"/>
        </w:rPr>
        <w:object w:dxaOrig="240" w:dyaOrig="360" w14:anchorId="2C0A4B1A">
          <v:shape id="_x0000_i1033" type="#_x0000_t75" style="width:12pt;height:18pt" o:ole="">
            <v:imagedata r:id="rId13" o:title=""/>
          </v:shape>
          <o:OLEObject Type="Embed" ProgID="Equation.DSMT4" ShapeID="_x0000_i1033" DrawAspect="Content" ObjectID="_1722090551" r:id="rId14"/>
        </w:object>
      </w:r>
      <w:r w:rsidR="00F5531A">
        <w:rPr>
          <w:rFonts w:hint="eastAsia"/>
        </w:rPr>
        <w:t>是键角，</w:t>
      </w:r>
      <w:r w:rsidR="00F5531A" w:rsidRPr="00BD1716">
        <w:rPr>
          <w:position w:val="-12"/>
        </w:rPr>
        <w:object w:dxaOrig="240" w:dyaOrig="360" w14:anchorId="5512C4D0">
          <v:shape id="_x0000_i1034" type="#_x0000_t75" style="width:12pt;height:18pt" o:ole="">
            <v:imagedata r:id="rId15" o:title=""/>
          </v:shape>
          <o:OLEObject Type="Embed" ProgID="Equation.DSMT4" ShapeID="_x0000_i1034" DrawAspect="Content" ObjectID="_1722090552" r:id="rId16"/>
        </w:object>
      </w:r>
      <w:r w:rsidR="00F5531A">
        <w:rPr>
          <w:rFonts w:hint="eastAsia"/>
        </w:rPr>
        <w:t>是二面角。</w:t>
      </w:r>
    </w:p>
    <w:p w14:paraId="4BAD3308" w14:textId="1702CE9B" w:rsidR="00F5531A" w:rsidRDefault="00F5531A" w:rsidP="002A3F8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前三行的写法特殊，为：</w:t>
      </w:r>
    </w:p>
    <w:p w14:paraId="61BCD398" w14:textId="5BACB241" w:rsidR="00F5531A" w:rsidRDefault="005A591F" w:rsidP="002A3F84">
      <w:pPr>
        <w:rPr>
          <w:rFonts w:ascii="Times New Roman" w:hAnsi="Times New Roman" w:hint="eastAsia"/>
        </w:rPr>
      </w:pPr>
      <w:r w:rsidRPr="005A591F">
        <w:rPr>
          <w:rFonts w:ascii="Times New Roman" w:hAnsi="Times New Roman"/>
          <w:position w:val="-48"/>
        </w:rPr>
        <w:object w:dxaOrig="1020" w:dyaOrig="1060" w14:anchorId="6BDCD776">
          <v:shape id="_x0000_i1043" type="#_x0000_t75" style="width:51pt;height:52.9pt" o:ole="">
            <v:imagedata r:id="rId17" o:title=""/>
          </v:shape>
          <o:OLEObject Type="Embed" ProgID="Equation.DSMT4" ShapeID="_x0000_i1043" DrawAspect="Content" ObjectID="_1722090553" r:id="rId1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或者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 w:rsidRPr="00BD1716">
        <w:rPr>
          <w:position w:val="-48"/>
        </w:rPr>
        <w:object w:dxaOrig="1020" w:dyaOrig="1060" w14:anchorId="1E6F9488">
          <v:shape id="_x0000_i1046" type="#_x0000_t75" style="width:51pt;height:52.9pt" o:ole="">
            <v:imagedata r:id="rId19" o:title=""/>
          </v:shape>
          <o:OLEObject Type="Embed" ProgID="Equation.DSMT4" ShapeID="_x0000_i1046" DrawAspect="Content" ObjectID="_1722090554" r:id="rId20"/>
        </w:object>
      </w:r>
    </w:p>
    <w:p w14:paraId="3ACF06EA" w14:textId="14A0F221" w:rsidR="0071397F" w:rsidRDefault="005A591F" w:rsidP="005A591F">
      <w:pPr>
        <w:ind w:firstLine="0"/>
        <w:rPr>
          <w:rFonts w:hint="eastAsia"/>
        </w:rPr>
      </w:pPr>
      <w:r>
        <w:rPr>
          <w:rFonts w:hint="eastAsia"/>
        </w:rPr>
        <w:t>这里，1、2、3是原子标号。</w:t>
      </w:r>
      <w:r w:rsidR="00862A06" w:rsidRPr="00BD1716">
        <w:rPr>
          <w:position w:val="-12"/>
        </w:rPr>
        <w:object w:dxaOrig="180" w:dyaOrig="360" w14:anchorId="17E3AC33">
          <v:shape id="_x0000_i1047" type="#_x0000_t75" style="width:9pt;height:18pt" o:ole="">
            <v:imagedata r:id="rId11" o:title=""/>
          </v:shape>
          <o:OLEObject Type="Embed" ProgID="Equation.DSMT4" ShapeID="_x0000_i1047" DrawAspect="Content" ObjectID="_1722090555" r:id="rId21"/>
        </w:object>
      </w:r>
      <w:r w:rsidR="00862A06">
        <w:rPr>
          <w:rFonts w:hint="eastAsia"/>
        </w:rPr>
        <w:t>是键长，</w:t>
      </w:r>
      <w:r w:rsidR="00862A06" w:rsidRPr="00BD1716">
        <w:rPr>
          <w:position w:val="-12"/>
        </w:rPr>
        <w:object w:dxaOrig="240" w:dyaOrig="360" w14:anchorId="1451CC10">
          <v:shape id="_x0000_i1048" type="#_x0000_t75" style="width:12pt;height:18pt" o:ole="">
            <v:imagedata r:id="rId13" o:title=""/>
          </v:shape>
          <o:OLEObject Type="Embed" ProgID="Equation.DSMT4" ShapeID="_x0000_i1048" DrawAspect="Content" ObjectID="_1722090556" r:id="rId22"/>
        </w:object>
      </w:r>
      <w:r w:rsidR="00862A06">
        <w:rPr>
          <w:rFonts w:hint="eastAsia"/>
        </w:rPr>
        <w:t>是键角</w:t>
      </w:r>
      <w:bookmarkStart w:id="0" w:name="_GoBack"/>
      <w:bookmarkEnd w:id="0"/>
      <w:r w:rsidR="00862A06">
        <w:rPr>
          <w:rFonts w:hint="eastAsia"/>
        </w:rPr>
        <w:t>。</w:t>
      </w:r>
    </w:p>
    <w:p w14:paraId="73299CA8" w14:textId="1E6BC588" w:rsidR="00F5531A" w:rsidRDefault="00F5531A" w:rsidP="002A3F84"/>
    <w:p w14:paraId="2785A67C" w14:textId="4D509FBD" w:rsidR="00F5531A" w:rsidRDefault="00F5531A" w:rsidP="002A3F84"/>
    <w:p w14:paraId="290CF472" w14:textId="710A8AA2" w:rsidR="00F5531A" w:rsidRDefault="00F5531A" w:rsidP="002A3F84"/>
    <w:p w14:paraId="3C756528" w14:textId="7EB6968E" w:rsidR="00F5531A" w:rsidRDefault="00F5531A" w:rsidP="002A3F84"/>
    <w:p w14:paraId="3DBABC6C" w14:textId="3FDB585F" w:rsidR="00F5531A" w:rsidRDefault="00F5531A" w:rsidP="002A3F84"/>
    <w:p w14:paraId="5CDA05E2" w14:textId="332092FB" w:rsidR="00F5531A" w:rsidRDefault="00F5531A" w:rsidP="002A3F84"/>
    <w:p w14:paraId="03B385E6" w14:textId="19246C73" w:rsidR="00F5531A" w:rsidRDefault="00F5531A" w:rsidP="002A3F84"/>
    <w:p w14:paraId="25612B7B" w14:textId="1BCDCDE6" w:rsidR="00F5531A" w:rsidRDefault="00F5531A" w:rsidP="002A3F84"/>
    <w:p w14:paraId="4160BD95" w14:textId="3755CC7B" w:rsidR="00F5531A" w:rsidRDefault="00F5531A" w:rsidP="002A3F84"/>
    <w:p w14:paraId="71924BDE" w14:textId="147584E7" w:rsidR="00F5531A" w:rsidRDefault="00F5531A" w:rsidP="002A3F84"/>
    <w:p w14:paraId="7B785221" w14:textId="51F3AF61" w:rsidR="00F5531A" w:rsidRDefault="00F5531A" w:rsidP="002A3F84"/>
    <w:p w14:paraId="0C9BEB97" w14:textId="54A9C10B" w:rsidR="00F5531A" w:rsidRDefault="00F5531A" w:rsidP="002A3F84"/>
    <w:p w14:paraId="0F5F9DE3" w14:textId="6238CD9A" w:rsidR="00F5531A" w:rsidRDefault="00F5531A" w:rsidP="002A3F84"/>
    <w:p w14:paraId="3834795E" w14:textId="5020DE9E" w:rsidR="00F5531A" w:rsidRDefault="00F5531A" w:rsidP="002A3F84"/>
    <w:p w14:paraId="18093A94" w14:textId="3518F7D0" w:rsidR="00F5531A" w:rsidRDefault="00F5531A" w:rsidP="002A3F84"/>
    <w:p w14:paraId="19E7BB4F" w14:textId="6A0989E2" w:rsidR="00F5531A" w:rsidRDefault="00F5531A" w:rsidP="002A3F84"/>
    <w:p w14:paraId="0AFB882F" w14:textId="6EA427D2" w:rsidR="00F5531A" w:rsidRDefault="00F5531A" w:rsidP="002A3F84"/>
    <w:p w14:paraId="2A989EB3" w14:textId="77777777" w:rsidR="00F5531A" w:rsidRPr="00F5531A" w:rsidRDefault="00F5531A" w:rsidP="002A3F84">
      <w:pPr>
        <w:rPr>
          <w:rFonts w:hint="eastAsia"/>
        </w:rPr>
      </w:pPr>
    </w:p>
    <w:p w14:paraId="4824CCB1" w14:textId="0EDF7C5B" w:rsidR="00DF6796" w:rsidRDefault="005C7B41" w:rsidP="00DF6796">
      <w:pPr>
        <w:jc w:val="center"/>
      </w:pPr>
      <w:r>
        <w:rPr>
          <w:noProof/>
        </w:rPr>
        <w:lastRenderedPageBreak/>
        <w:drawing>
          <wp:inline distT="0" distB="0" distL="0" distR="0" wp14:anchorId="696D146B" wp14:editId="7AC3575B">
            <wp:extent cx="3929063" cy="223591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23" cy="2254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2FD43" w14:textId="264ACD8E" w:rsidR="00DF6796" w:rsidRDefault="00DF6796" w:rsidP="002A3F84"/>
    <w:p w14:paraId="35308F3F" w14:textId="0DFB5508" w:rsidR="000F1040" w:rsidRPr="000F1040" w:rsidRDefault="000F1040" w:rsidP="002A3F84"/>
    <w:p w14:paraId="4C8CFF1F" w14:textId="58243282" w:rsidR="00DF6796" w:rsidRDefault="00DF6796" w:rsidP="002A3F84"/>
    <w:p w14:paraId="7FB294CB" w14:textId="01031B59" w:rsidR="00DF6796" w:rsidRDefault="00DF6796" w:rsidP="002A3F84"/>
    <w:p w14:paraId="7F31A0DB" w14:textId="5016641F" w:rsidR="00DF6796" w:rsidRDefault="00DF6796" w:rsidP="002A3F84"/>
    <w:p w14:paraId="060BCAA3" w14:textId="0D698CBC" w:rsidR="00DF6796" w:rsidRDefault="00DF6796" w:rsidP="002A3F84"/>
    <w:p w14:paraId="2548C0A5" w14:textId="73134431" w:rsidR="00DF6796" w:rsidRDefault="00DF6796" w:rsidP="002A3F84"/>
    <w:p w14:paraId="452C0C3A" w14:textId="45DDF3CC" w:rsidR="00DF6796" w:rsidRDefault="00DF6796" w:rsidP="002A3F84"/>
    <w:p w14:paraId="6EDEB412" w14:textId="70AF0402" w:rsidR="00DF6796" w:rsidRDefault="00DF6796" w:rsidP="002A3F84"/>
    <w:p w14:paraId="0539A91B" w14:textId="10192556" w:rsidR="00DF6796" w:rsidRDefault="00DF6796" w:rsidP="002A3F84"/>
    <w:p w14:paraId="2FBA1462" w14:textId="10ACB9AA" w:rsidR="00DF6796" w:rsidRDefault="00DF6796" w:rsidP="002A3F84"/>
    <w:p w14:paraId="4D5B5BDD" w14:textId="44E01476" w:rsidR="00DF6796" w:rsidRDefault="00DF6796" w:rsidP="002A3F84"/>
    <w:p w14:paraId="637DD146" w14:textId="0DEDBFA8" w:rsidR="00DF6796" w:rsidRDefault="00DF6796" w:rsidP="002A3F84"/>
    <w:p w14:paraId="74DE52B7" w14:textId="101829A6" w:rsidR="00DF6796" w:rsidRDefault="00DF6796" w:rsidP="002A3F84"/>
    <w:p w14:paraId="0A027FD4" w14:textId="77777777" w:rsidR="00DF6796" w:rsidRDefault="00DF6796" w:rsidP="002A3F84"/>
    <w:p w14:paraId="318B34B1" w14:textId="77777777" w:rsidR="00DF6796" w:rsidRPr="00AF4A1F" w:rsidRDefault="00DF6796" w:rsidP="00DF6796">
      <w:pPr>
        <w:ind w:firstLine="0"/>
      </w:pPr>
    </w:p>
    <w:sectPr w:rsidR="00DF6796" w:rsidRPr="00AF4A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FFC2CB" w14:textId="77777777" w:rsidR="00422CBB" w:rsidRDefault="00422CBB" w:rsidP="00843647">
      <w:pPr>
        <w:spacing w:line="240" w:lineRule="auto"/>
      </w:pPr>
      <w:r>
        <w:separator/>
      </w:r>
    </w:p>
  </w:endnote>
  <w:endnote w:type="continuationSeparator" w:id="0">
    <w:p w14:paraId="357CA4B5" w14:textId="77777777" w:rsidR="00422CBB" w:rsidRDefault="00422CBB" w:rsidP="008436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C55799" w14:textId="77777777" w:rsidR="00422CBB" w:rsidRDefault="00422CBB" w:rsidP="00843647">
      <w:pPr>
        <w:spacing w:line="240" w:lineRule="auto"/>
      </w:pPr>
      <w:r>
        <w:separator/>
      </w:r>
    </w:p>
  </w:footnote>
  <w:footnote w:type="continuationSeparator" w:id="0">
    <w:p w14:paraId="02E45CAA" w14:textId="77777777" w:rsidR="00422CBB" w:rsidRDefault="00422CBB" w:rsidP="0084364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5D3"/>
    <w:rsid w:val="00021DB8"/>
    <w:rsid w:val="00042B39"/>
    <w:rsid w:val="0007179C"/>
    <w:rsid w:val="00091F1B"/>
    <w:rsid w:val="000939B4"/>
    <w:rsid w:val="000C2237"/>
    <w:rsid w:val="000C48DA"/>
    <w:rsid w:val="000D323A"/>
    <w:rsid w:val="000E37C9"/>
    <w:rsid w:val="000E7FAE"/>
    <w:rsid w:val="000F1040"/>
    <w:rsid w:val="00103B1F"/>
    <w:rsid w:val="00112F13"/>
    <w:rsid w:val="001153D5"/>
    <w:rsid w:val="001610BD"/>
    <w:rsid w:val="00164BB9"/>
    <w:rsid w:val="001A0643"/>
    <w:rsid w:val="001B3BF4"/>
    <w:rsid w:val="001B4701"/>
    <w:rsid w:val="001C6D14"/>
    <w:rsid w:val="001C772E"/>
    <w:rsid w:val="0020181B"/>
    <w:rsid w:val="00212C8F"/>
    <w:rsid w:val="0021739F"/>
    <w:rsid w:val="002243A6"/>
    <w:rsid w:val="00230F1A"/>
    <w:rsid w:val="00235BE6"/>
    <w:rsid w:val="0024025C"/>
    <w:rsid w:val="00241B91"/>
    <w:rsid w:val="0025177E"/>
    <w:rsid w:val="00251AED"/>
    <w:rsid w:val="00260B06"/>
    <w:rsid w:val="00266B89"/>
    <w:rsid w:val="00267B06"/>
    <w:rsid w:val="00273006"/>
    <w:rsid w:val="00281097"/>
    <w:rsid w:val="00296F46"/>
    <w:rsid w:val="002974A0"/>
    <w:rsid w:val="002A3DEF"/>
    <w:rsid w:val="002A3F84"/>
    <w:rsid w:val="003001B1"/>
    <w:rsid w:val="00327D49"/>
    <w:rsid w:val="00334699"/>
    <w:rsid w:val="00334DE3"/>
    <w:rsid w:val="0033604F"/>
    <w:rsid w:val="00347E87"/>
    <w:rsid w:val="00352A4F"/>
    <w:rsid w:val="00380182"/>
    <w:rsid w:val="003930DB"/>
    <w:rsid w:val="003945F0"/>
    <w:rsid w:val="003A3FC7"/>
    <w:rsid w:val="003C6C56"/>
    <w:rsid w:val="003D7575"/>
    <w:rsid w:val="003F77DC"/>
    <w:rsid w:val="004018BC"/>
    <w:rsid w:val="00407914"/>
    <w:rsid w:val="0042188D"/>
    <w:rsid w:val="00422CBB"/>
    <w:rsid w:val="0044243D"/>
    <w:rsid w:val="00444EDE"/>
    <w:rsid w:val="00450463"/>
    <w:rsid w:val="00466607"/>
    <w:rsid w:val="0047740B"/>
    <w:rsid w:val="00477CB7"/>
    <w:rsid w:val="00485E03"/>
    <w:rsid w:val="0049033A"/>
    <w:rsid w:val="0049104B"/>
    <w:rsid w:val="0049711D"/>
    <w:rsid w:val="004A4FA9"/>
    <w:rsid w:val="004B37C1"/>
    <w:rsid w:val="00507869"/>
    <w:rsid w:val="00527163"/>
    <w:rsid w:val="00544B41"/>
    <w:rsid w:val="00551F62"/>
    <w:rsid w:val="00552F59"/>
    <w:rsid w:val="005568F7"/>
    <w:rsid w:val="00571130"/>
    <w:rsid w:val="005A591F"/>
    <w:rsid w:val="005B4C6D"/>
    <w:rsid w:val="005C7B41"/>
    <w:rsid w:val="005D238A"/>
    <w:rsid w:val="005D4446"/>
    <w:rsid w:val="005E4518"/>
    <w:rsid w:val="005F1178"/>
    <w:rsid w:val="005F7653"/>
    <w:rsid w:val="00621BF2"/>
    <w:rsid w:val="00621C5C"/>
    <w:rsid w:val="00633F8A"/>
    <w:rsid w:val="00660163"/>
    <w:rsid w:val="00666B2B"/>
    <w:rsid w:val="00674921"/>
    <w:rsid w:val="00686EE3"/>
    <w:rsid w:val="00690829"/>
    <w:rsid w:val="00694D2E"/>
    <w:rsid w:val="006A0A4A"/>
    <w:rsid w:val="006A5237"/>
    <w:rsid w:val="006C432C"/>
    <w:rsid w:val="006D1078"/>
    <w:rsid w:val="006D5DB7"/>
    <w:rsid w:val="006F5209"/>
    <w:rsid w:val="0070473A"/>
    <w:rsid w:val="00706374"/>
    <w:rsid w:val="0071397F"/>
    <w:rsid w:val="007258CD"/>
    <w:rsid w:val="00777E73"/>
    <w:rsid w:val="007913DA"/>
    <w:rsid w:val="007B0C59"/>
    <w:rsid w:val="007C26C6"/>
    <w:rsid w:val="007E65D3"/>
    <w:rsid w:val="007F4E0B"/>
    <w:rsid w:val="00814FF9"/>
    <w:rsid w:val="00843647"/>
    <w:rsid w:val="00862A06"/>
    <w:rsid w:val="00867266"/>
    <w:rsid w:val="008811CF"/>
    <w:rsid w:val="00882887"/>
    <w:rsid w:val="00886F46"/>
    <w:rsid w:val="0089716A"/>
    <w:rsid w:val="008A3D73"/>
    <w:rsid w:val="008A6424"/>
    <w:rsid w:val="008B596C"/>
    <w:rsid w:val="008C301A"/>
    <w:rsid w:val="008D239B"/>
    <w:rsid w:val="008D55AB"/>
    <w:rsid w:val="008E24B7"/>
    <w:rsid w:val="008E725F"/>
    <w:rsid w:val="008F1AC9"/>
    <w:rsid w:val="00924253"/>
    <w:rsid w:val="009301EE"/>
    <w:rsid w:val="0095162C"/>
    <w:rsid w:val="009568CA"/>
    <w:rsid w:val="0098491C"/>
    <w:rsid w:val="009923CE"/>
    <w:rsid w:val="00994382"/>
    <w:rsid w:val="009E70B0"/>
    <w:rsid w:val="009F1CD3"/>
    <w:rsid w:val="00A0286A"/>
    <w:rsid w:val="00A05893"/>
    <w:rsid w:val="00A32524"/>
    <w:rsid w:val="00A50D00"/>
    <w:rsid w:val="00A63DB0"/>
    <w:rsid w:val="00A643D2"/>
    <w:rsid w:val="00A73F64"/>
    <w:rsid w:val="00A81A9D"/>
    <w:rsid w:val="00AA112B"/>
    <w:rsid w:val="00AB69FF"/>
    <w:rsid w:val="00AD0A10"/>
    <w:rsid w:val="00AD2F28"/>
    <w:rsid w:val="00AD5224"/>
    <w:rsid w:val="00AE38DC"/>
    <w:rsid w:val="00AF4A1F"/>
    <w:rsid w:val="00AF6286"/>
    <w:rsid w:val="00AF7757"/>
    <w:rsid w:val="00B04F8C"/>
    <w:rsid w:val="00B0618F"/>
    <w:rsid w:val="00B115ED"/>
    <w:rsid w:val="00B13186"/>
    <w:rsid w:val="00B215F0"/>
    <w:rsid w:val="00B233AB"/>
    <w:rsid w:val="00B23401"/>
    <w:rsid w:val="00B248FA"/>
    <w:rsid w:val="00B33CEE"/>
    <w:rsid w:val="00B562AA"/>
    <w:rsid w:val="00B57087"/>
    <w:rsid w:val="00B634AA"/>
    <w:rsid w:val="00B82D2A"/>
    <w:rsid w:val="00B90263"/>
    <w:rsid w:val="00B92BC0"/>
    <w:rsid w:val="00B943EE"/>
    <w:rsid w:val="00B94ABF"/>
    <w:rsid w:val="00B95EE1"/>
    <w:rsid w:val="00BC4D1F"/>
    <w:rsid w:val="00BD2845"/>
    <w:rsid w:val="00C11E02"/>
    <w:rsid w:val="00C201A0"/>
    <w:rsid w:val="00C52640"/>
    <w:rsid w:val="00C60823"/>
    <w:rsid w:val="00C6783C"/>
    <w:rsid w:val="00C74FD4"/>
    <w:rsid w:val="00C8392D"/>
    <w:rsid w:val="00CA7249"/>
    <w:rsid w:val="00CB4815"/>
    <w:rsid w:val="00CD07EC"/>
    <w:rsid w:val="00CD180D"/>
    <w:rsid w:val="00CE49A1"/>
    <w:rsid w:val="00D23338"/>
    <w:rsid w:val="00D24E5D"/>
    <w:rsid w:val="00D2687D"/>
    <w:rsid w:val="00D5028B"/>
    <w:rsid w:val="00D63AE5"/>
    <w:rsid w:val="00D64165"/>
    <w:rsid w:val="00D65BDF"/>
    <w:rsid w:val="00D72E40"/>
    <w:rsid w:val="00D9194E"/>
    <w:rsid w:val="00DE6638"/>
    <w:rsid w:val="00DF6796"/>
    <w:rsid w:val="00E00EB3"/>
    <w:rsid w:val="00E316FC"/>
    <w:rsid w:val="00E3749A"/>
    <w:rsid w:val="00E40D59"/>
    <w:rsid w:val="00E44265"/>
    <w:rsid w:val="00E45E60"/>
    <w:rsid w:val="00E464AE"/>
    <w:rsid w:val="00E636CF"/>
    <w:rsid w:val="00E80F58"/>
    <w:rsid w:val="00E85598"/>
    <w:rsid w:val="00E928AD"/>
    <w:rsid w:val="00EA4A9D"/>
    <w:rsid w:val="00ED6C58"/>
    <w:rsid w:val="00EE124B"/>
    <w:rsid w:val="00EE13E6"/>
    <w:rsid w:val="00EF46B6"/>
    <w:rsid w:val="00F1264D"/>
    <w:rsid w:val="00F12CF5"/>
    <w:rsid w:val="00F14B3D"/>
    <w:rsid w:val="00F2159B"/>
    <w:rsid w:val="00F21AEC"/>
    <w:rsid w:val="00F23816"/>
    <w:rsid w:val="00F37D2B"/>
    <w:rsid w:val="00F47688"/>
    <w:rsid w:val="00F52C67"/>
    <w:rsid w:val="00F5531A"/>
    <w:rsid w:val="00F668B9"/>
    <w:rsid w:val="00F93657"/>
    <w:rsid w:val="00F962F7"/>
    <w:rsid w:val="00F969D6"/>
    <w:rsid w:val="00FA3586"/>
    <w:rsid w:val="00FA42CF"/>
    <w:rsid w:val="00FA7DA6"/>
    <w:rsid w:val="00FB6E30"/>
    <w:rsid w:val="00FC4DAE"/>
    <w:rsid w:val="00FF2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DD73C3"/>
  <w15:chartTrackingRefBased/>
  <w15:docId w15:val="{B75E6187-02C7-4C03-843C-29D8EAC06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firstLine="42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9716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12C8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36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4364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43647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4364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9716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12C8F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8E3904-A3E6-49D8-9705-0582237C0F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0</TotalTime>
  <Pages>2</Pages>
  <Words>53</Words>
  <Characters>304</Characters>
  <Application>Microsoft Office Word</Application>
  <DocSecurity>0</DocSecurity>
  <Lines>2</Lines>
  <Paragraphs>1</Paragraphs>
  <ScaleCrop>false</ScaleCrop>
  <Company/>
  <LinksUpToDate>false</LinksUpToDate>
  <CharactersWithSpaces>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liu</dc:creator>
  <cp:keywords/>
  <dc:description/>
  <cp:lastModifiedBy>kun liu</cp:lastModifiedBy>
  <cp:revision>24</cp:revision>
  <dcterms:created xsi:type="dcterms:W3CDTF">2022-07-30T17:15:00Z</dcterms:created>
  <dcterms:modified xsi:type="dcterms:W3CDTF">2022-08-15T09:41:00Z</dcterms:modified>
</cp:coreProperties>
</file>